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310" r:id="rId5"/>
    <p:sldId id="263" r:id="rId6"/>
    <p:sldId id="259" r:id="rId7"/>
    <p:sldId id="260" r:id="rId8"/>
    <p:sldId id="261" r:id="rId9"/>
    <p:sldId id="262" r:id="rId10"/>
    <p:sldId id="265" r:id="rId11"/>
    <p:sldId id="266" r:id="rId12"/>
    <p:sldId id="267" r:id="rId13"/>
    <p:sldId id="268" r:id="rId14"/>
    <p:sldId id="311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130CA4"/>
    <a:srgbClr val="F5F155"/>
    <a:srgbClr val="1501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4660"/>
  </p:normalViewPr>
  <p:slideViewPr>
    <p:cSldViewPr>
      <p:cViewPr varScale="1">
        <p:scale>
          <a:sx n="78" d="100"/>
          <a:sy n="78" d="100"/>
        </p:scale>
        <p:origin x="629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ustomXml" Target="../customXml/item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1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7E50E-AA83-412C-B58E-A705680CD1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3FDB3E-2376-448F-B965-930CDACADA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1D4A21-6A17-4B74-ABE8-C17AA1E2B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AC443-A1DE-443D-AF39-1A9AD55FD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359B7-8FA0-411F-B5AD-FCB261C96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28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29F04-DBF2-414A-B688-6896652DE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91E127-425B-4AC8-AA7E-EDAB22BAEA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04E081-8FA5-4137-A265-0924FF73B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B270B-0219-4D4A-BA60-946719F07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F8786-8595-48AE-819B-0C78EA7CD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108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7D02A4-6699-441B-B794-A162D80220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303499-5780-43FD-BE33-985C7553CB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DBB8E-ED68-40A6-9B99-308D89FCA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A383B5-B72A-4960-A08C-B80D45F19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6F395B-C41D-4A2C-A242-BDDA39BD6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349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342C2-943B-467B-916D-126A87ACA8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2AF6D3-9BA0-40C2-847E-AB83B0225B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9A9B23-AAF9-4CC4-8539-051742AAF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725D87-C557-4FE3-AC23-E02977A45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67F85B-28E0-4EFD-80C0-A5F67BE8D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328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35FAF-8FEB-43CA-B0E3-923AFEFA7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8CB8DD-973B-41EC-BABD-31D56F926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C32B0A-EF49-4F7C-93B8-3DA613056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1885A4-8759-4DF1-A89F-E2FB06812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38539-68CB-4CB2-A6E9-2F67E85B6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644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A8A27-2545-490F-B31F-09D8EF6D4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53E83B-ECB7-45DF-9AF5-DA205CBBD4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FC0296-A4B5-4D14-A8DC-F23FF516D0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0644E1-F8BB-4FB9-B509-93BDF9BF1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649EA-B01A-4DDF-8BBA-B9256EB63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9F696C-A990-4E0B-B99B-0DC61159A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304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18C49-4C11-4AA8-A852-60D0C878C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7A6EB2-3686-4B36-900E-40133B5B8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B314F9-D4E2-4D8A-9E25-3FFD959A5E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6CC3EF-7B91-4F97-A87E-3840DF1B1A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5B42B57-4BB4-4BCB-805A-5AAB4801FA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2FA62B-5BCF-44CB-AAEF-82CAAEE27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1EF4DF-4B5D-434F-85F5-AD1AA79F0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52B22D-BBE9-4F7D-8F45-AC0E875E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266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92705B-E0F9-4075-9E5F-6E237F54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B357A51-C7AD-4A76-A09E-CF8DFD8D4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D1F644-4F1D-4C14-ADE0-CA9AA15BA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917DE7-9DC7-4793-B1C0-8F1937B5A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6750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6EF7E8-879D-4C2F-A3F9-A2EDCCA56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FA2FAF-2789-4EA9-A689-326BBB292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1CC10E-1C16-48B9-9047-1574F0BB2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500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A2660-8DB6-4D5F-890B-BCFB2A6DF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EE3007-35A3-460E-9078-99511C390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BBC6A1-ED99-4636-A7F6-C834F5FD7E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1484C1-2DC1-44AA-A9FC-456EB7016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1A77A1-3C62-4DF2-B9C2-D0B00771E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877AD6-9464-473C-8824-B7B859807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97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E9147-7C9A-4AF9-B184-71138BD31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0D4FDF-D2A2-40F6-A26C-34FDBAE0E6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4F969A-8846-4E17-9E23-6E12C457DB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6F143-6D1D-4237-8D85-E9DDD12A1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2B5DC8-8157-431B-A37E-F0F9D56C1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7A16F5-E751-4C2A-B269-59FED3284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392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704F44-266E-42BF-8244-27C0588D5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F1B265-8D40-4D82-9EB3-330FEB887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AB982-0A97-4887-A02B-EC07682415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39CA95-B0BE-49A5-9BDD-4F9A003503F6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019800-15AD-4047-84BD-ED7C9567C2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A20A0B-4BB4-43AB-9935-E91CC8B70C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FEDA56-4F82-4477-97CC-9236A588B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75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8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905000"/>
            <a:ext cx="8229600" cy="1143000"/>
          </a:xfrm>
        </p:spPr>
        <p:txBody>
          <a:bodyPr>
            <a:noAutofit/>
          </a:bodyPr>
          <a:lstStyle/>
          <a:p>
            <a:pPr lvl="0" algn="r"/>
            <a:r>
              <a:rPr kumimoji="0" lang="en-US" altLang="en-US" sz="2800" b="1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ÍN 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IỆU VÀ HỆ THỐNG</a:t>
            </a:r>
            <a:b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</a:b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CHƯƠNG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: 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ép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</a:t>
            </a:r>
            <a:r>
              <a:rPr kumimoji="0" lang="en-US" altLang="en-US" sz="2800" b="1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iến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đổi Laplac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EB064A-1CD9-4E90-B4D6-B357809ACA2C}"/>
              </a:ext>
            </a:extLst>
          </p:cNvPr>
          <p:cNvSpPr/>
          <p:nvPr/>
        </p:nvSpPr>
        <p:spPr>
          <a:xfrm>
            <a:off x="0" y="4937760"/>
            <a:ext cx="24384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838200"/>
            <a:ext cx="9144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886700" cy="114300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MỘT PHÍ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Biến đổi Laplace một phía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- 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rị của x(t) tại t=0 được xem xét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- Hữu ích khi xử lí tín hiệu nhân quả  hoặc hệ thống nhân quả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*Tín hiệu nhân quả :x(t)=0,t&lt;0.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*Hệ thống nhân quả :h(t)=0,t&lt;0.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- Chúng ta sẽ gọi đơn giản biến đổi Laplace một phía là biến đổi Laplace.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2EE224-E0BD-474C-8E31-D48D40704E8B}"/>
              </a:ext>
            </a:extLst>
          </p:cNvPr>
          <p:cNvSpPr/>
          <p:nvPr/>
        </p:nvSpPr>
        <p:spPr>
          <a:xfrm>
            <a:off x="2514600" y="2383631"/>
            <a:ext cx="3124200" cy="6858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7C9338-98F5-441D-851C-866BEF8A7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83198"/>
              </p:ext>
            </p:extLst>
          </p:nvPr>
        </p:nvGraphicFramePr>
        <p:xfrm>
          <a:off x="2895600" y="2479675"/>
          <a:ext cx="2514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79675"/>
                        <a:ext cx="25146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MỘT PHÍA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 Tìm biến đổi Laplace một phía của các tín hiệu sau 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1. x(t)= A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2. x(t)=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)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MỘT PHÍA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. x(t)=  exp(j2t)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4. x(t)= cos(2t)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5. x(t)= sin(2t)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MỘT PHÍA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0232447B-F01F-43DF-9F8B-4B95ED462A9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848096"/>
                  </p:ext>
                </p:extLst>
              </p:nvPr>
            </p:nvGraphicFramePr>
            <p:xfrm>
              <a:off x="304800" y="1676400"/>
              <a:ext cx="3939334" cy="4145872"/>
            </p:xfrm>
            <a:graphic>
              <a:graphicData uri="http://schemas.openxmlformats.org/drawingml/2006/table">
                <a:tbl>
                  <a:tblPr firstRow="1" bandRow="1">
                    <a:tableStyleId>{5A111915-BE36-4E01-A7E5-04B1672EAD32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424775442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4112969472"/>
                        </a:ext>
                      </a:extLst>
                    </a:gridCol>
                    <a:gridCol w="1043734">
                      <a:extLst>
                        <a:ext uri="{9D8B030D-6E8A-4147-A177-3AD203B41FA5}">
                          <a16:colId xmlns:a16="http://schemas.microsoft.com/office/drawing/2014/main" val="671644465"/>
                        </a:ext>
                      </a:extLst>
                    </a:gridCol>
                  </a:tblGrid>
                  <a:tr h="30754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Sig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ansfor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O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9949325"/>
                      </a:ext>
                    </a:extLst>
                  </a:tr>
                  <a:tr h="494771">
                    <a:tc>
                      <a:txBody>
                        <a:bodyPr/>
                        <a:lstStyle/>
                        <a:p>
                          <a:pPr marL="0" indent="0" algn="l">
                            <a:buNone/>
                          </a:pPr>
                          <a:r>
                            <a:rPr lang="en-US" b="1" dirty="0"/>
                            <a:t>1. </a:t>
                          </a:r>
                          <a:r>
                            <a:rPr lang="en-US" dirty="0"/>
                            <a:t>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e{s}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5931001"/>
                      </a:ext>
                    </a:extLst>
                  </a:tr>
                  <a:tr h="49628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2. </a:t>
                          </a:r>
                          <a:r>
                            <a:rPr lang="en-US" dirty="0"/>
                            <a:t>u(t) – u(t-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exp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[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at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]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3996949"/>
                      </a:ext>
                    </a:extLst>
                  </a:tr>
                  <a:tr h="30754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3. </a:t>
                          </a: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For all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7311034"/>
                      </a:ext>
                    </a:extLst>
                  </a:tr>
                  <a:tr h="30754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4. </a:t>
                          </a: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exp[-at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For all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4003884"/>
                      </a:ext>
                    </a:extLst>
                  </a:tr>
                  <a:tr h="68247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5.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,2,…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7389655"/>
                      </a:ext>
                    </a:extLst>
                  </a:tr>
                  <a:tr h="49818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6. </a:t>
                          </a:r>
                          <a:r>
                            <a:rPr lang="en-US" dirty="0"/>
                            <a:t>exp[-at]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481761"/>
                      </a:ext>
                    </a:extLst>
                  </a:tr>
                  <a:tr h="53104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7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/>
                            <a:t>exp[-at]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68516458"/>
                      </a:ext>
                    </a:extLst>
                  </a:tr>
                  <a:tr h="52046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8.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  <a:p>
                          <a:pPr algn="l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04880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xmlns="" id="{0232447B-F01F-43DF-9F8B-4B95ED462A9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20848096"/>
                  </p:ext>
                </p:extLst>
              </p:nvPr>
            </p:nvGraphicFramePr>
            <p:xfrm>
              <a:off x="304800" y="1676400"/>
              <a:ext cx="3939334" cy="4145872"/>
            </p:xfrm>
            <a:graphic>
              <a:graphicData uri="http://schemas.openxmlformats.org/drawingml/2006/table">
                <a:tbl>
                  <a:tblPr firstRow="1" bandRow="1">
                    <a:tableStyleId>{5A111915-BE36-4E01-A7E5-04B1672EAD32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xmlns="" val="424775442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xmlns="" val="4112969472"/>
                        </a:ext>
                      </a:extLst>
                    </a:gridCol>
                    <a:gridCol w="1043734">
                      <a:extLst>
                        <a:ext uri="{9D8B030D-6E8A-4147-A177-3AD203B41FA5}">
                          <a16:colId xmlns:a16="http://schemas.microsoft.com/office/drawing/2014/main" xmlns="" val="671644465"/>
                        </a:ext>
                      </a:extLst>
                    </a:gridCol>
                  </a:tblGrid>
                  <a:tr h="30754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Sig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ansfor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O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679949325"/>
                      </a:ext>
                    </a:extLst>
                  </a:tr>
                  <a:tr h="494771">
                    <a:tc>
                      <a:txBody>
                        <a:bodyPr/>
                        <a:lstStyle/>
                        <a:p>
                          <a:pPr marL="0" indent="0" algn="l">
                            <a:buNone/>
                          </a:pPr>
                          <a:r>
                            <a:rPr lang="en-US" b="1" dirty="0"/>
                            <a:t>1. </a:t>
                          </a:r>
                          <a:r>
                            <a:rPr lang="en-US" dirty="0"/>
                            <a:t>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64198" r="-72269" b="-6790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e{s}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985931001"/>
                      </a:ext>
                    </a:extLst>
                  </a:tr>
                  <a:tr h="49628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2. </a:t>
                          </a:r>
                          <a:r>
                            <a:rPr lang="en-US" dirty="0"/>
                            <a:t>u(t) – u(t-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164198" r="-72269" b="-5790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4233996949"/>
                      </a:ext>
                    </a:extLst>
                  </a:tr>
                  <a:tr h="3075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20" t="-419608" r="-172269" b="-8196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For all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947311034"/>
                      </a:ext>
                    </a:extLst>
                  </a:tr>
                  <a:tr h="3075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20" t="-530000" r="-172269" b="-73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exp[-at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For all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334003884"/>
                      </a:ext>
                    </a:extLst>
                  </a:tr>
                  <a:tr h="6824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20" t="-281250" r="-172269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281250" r="-72269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337389655"/>
                      </a:ext>
                    </a:extLst>
                  </a:tr>
                  <a:tr h="49818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6. </a:t>
                          </a:r>
                          <a:r>
                            <a:rPr lang="en-US" dirty="0"/>
                            <a:t>exp[-at]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520732" r="-72269" b="-2121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65481761"/>
                      </a:ext>
                    </a:extLst>
                  </a:tr>
                  <a:tr h="5310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20" t="-578409" r="-172269" b="-97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578409" r="-72269" b="-97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768516458"/>
                      </a:ext>
                    </a:extLst>
                  </a:tr>
                  <a:tr h="52046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20" t="-702353" r="-172269" b="-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420" t="-702353" r="-72269" b="-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  <a:p>
                          <a:pPr algn="l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904880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E37C1AF3-A42F-41D4-B13C-357B1267E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605960"/>
                  </p:ext>
                </p:extLst>
              </p:nvPr>
            </p:nvGraphicFramePr>
            <p:xfrm>
              <a:off x="4559105" y="1676400"/>
              <a:ext cx="4545039" cy="4145872"/>
            </p:xfrm>
            <a:graphic>
              <a:graphicData uri="http://schemas.openxmlformats.org/drawingml/2006/table">
                <a:tbl>
                  <a:tblPr firstRow="1" bandRow="1">
                    <a:tableStyleId>{5A111915-BE36-4E01-A7E5-04B1672EAD32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3945684357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852631907"/>
                        </a:ext>
                      </a:extLst>
                    </a:gridCol>
                    <a:gridCol w="887439">
                      <a:extLst>
                        <a:ext uri="{9D8B030D-6E8A-4147-A177-3AD203B41FA5}">
                          <a16:colId xmlns:a16="http://schemas.microsoft.com/office/drawing/2014/main" val="2707421231"/>
                        </a:ext>
                      </a:extLst>
                    </a:gridCol>
                  </a:tblGrid>
                  <a:tr h="32473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Sig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ansfor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O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0006389"/>
                      </a:ext>
                    </a:extLst>
                  </a:tr>
                  <a:tr h="514697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9.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034341"/>
                      </a:ext>
                    </a:extLst>
                  </a:tr>
                  <a:tr h="58097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0. </a:t>
                          </a:r>
                          <a:r>
                            <a:rPr lang="en-US" dirty="0"/>
                            <a:t>cos</a:t>
                          </a:r>
                          <a:r>
                            <a:rPr lang="en-US" baseline="30000" dirty="0"/>
                            <a:t>2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4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9917808"/>
                      </a:ext>
                    </a:extLst>
                  </a:tr>
                  <a:tr h="53399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1. </a:t>
                          </a:r>
                          <a:r>
                            <a:rPr lang="en-US" dirty="0"/>
                            <a:t>sin</a:t>
                          </a:r>
                          <a:r>
                            <a:rPr lang="en-US" baseline="30000" dirty="0"/>
                            <a:t>2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89870768"/>
                      </a:ext>
                    </a:extLst>
                  </a:tr>
                  <a:tr h="53689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2</a:t>
                          </a:r>
                          <a:r>
                            <a:rPr lang="en-US" dirty="0"/>
                            <a:t>. exp[-at]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53605515"/>
                      </a:ext>
                    </a:extLst>
                  </a:tr>
                  <a:tr h="52335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3</a:t>
                          </a:r>
                          <a:r>
                            <a:rPr lang="en-US" dirty="0"/>
                            <a:t>. exp[-at]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8181773"/>
                      </a:ext>
                    </a:extLst>
                  </a:tr>
                  <a:tr h="58097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4</a:t>
                          </a:r>
                          <a:r>
                            <a:rPr lang="en-US" dirty="0"/>
                            <a:t>. t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p>
                                          <m:sSup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1635848"/>
                      </a:ext>
                    </a:extLst>
                  </a:tr>
                  <a:tr h="55024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/>
                            <a:t>15</a:t>
                          </a:r>
                          <a:r>
                            <a:rPr lang="en-US" dirty="0"/>
                            <a:t>. t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p>
                                          <m:sSupPr>
                                            <m:ctrlPr>
                                              <a:rPr lang="en-US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12572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7C1AF3-A42F-41D4-B13C-357B1267E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605960"/>
                  </p:ext>
                </p:extLst>
              </p:nvPr>
            </p:nvGraphicFramePr>
            <p:xfrm>
              <a:off x="4559105" y="1676400"/>
              <a:ext cx="4545039" cy="4145872"/>
            </p:xfrm>
            <a:graphic>
              <a:graphicData uri="http://schemas.openxmlformats.org/drawingml/2006/table">
                <a:tbl>
                  <a:tblPr firstRow="1" bandRow="1">
                    <a:tableStyleId>{5A111915-BE36-4E01-A7E5-04B1672EAD32}</a:tableStyleId>
                  </a:tblPr>
                  <a:tblGrid>
                    <a:gridCol w="19812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45684357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852631907"/>
                        </a:ext>
                      </a:extLst>
                    </a:gridCol>
                    <a:gridCol w="88743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707421231"/>
                        </a:ext>
                      </a:extLst>
                    </a:gridCol>
                  </a:tblGrid>
                  <a:tr h="32473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Sig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ansfor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/>
                            <a:t>RO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50006389"/>
                      </a:ext>
                    </a:extLst>
                  </a:tr>
                  <a:tr h="5146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63529" r="-129538" b="-63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63529" r="-53091" b="-63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98034341"/>
                      </a:ext>
                    </a:extLst>
                  </a:tr>
                  <a:tr h="5809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146316" r="-129538" b="-47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146316" r="-53091" b="-47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489917808"/>
                      </a:ext>
                    </a:extLst>
                  </a:tr>
                  <a:tr h="5339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265909" r="-129538" b="-40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265909" r="-53091" b="-40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189870768"/>
                      </a:ext>
                    </a:extLst>
                  </a:tr>
                  <a:tr h="5368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365909" r="-129538" b="-30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365909" r="-53091" b="-30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553605515"/>
                      </a:ext>
                    </a:extLst>
                  </a:tr>
                  <a:tr h="5233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482353" r="-129538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482353" r="-53091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 -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068181773"/>
                      </a:ext>
                    </a:extLst>
                  </a:tr>
                  <a:tr h="5809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515625" r="-129538" b="-94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515625" r="-53091" b="-94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061635848"/>
                      </a:ext>
                    </a:extLst>
                  </a:tr>
                  <a:tr h="5502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8" t="-656667" r="-129538" b="-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545" t="-656667" r="-53091" b="-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e{s} &gt;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44125729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itchFamily="34" charset="0"/>
                <a:cs typeface="Arial" pitchFamily="34" charset="0"/>
              </a:rPr>
              <a:t>NỘI DUNG CHÍ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 đầu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 đổi Laplace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ác tính chất của biến đổi Laplace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biến đổi Laplace ngược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 ứng dụng của biến đổi Laplace</a:t>
            </a:r>
          </a:p>
          <a:p>
            <a:pPr>
              <a:lnSpc>
                <a:spcPct val="200000"/>
              </a:lnSpc>
            </a:pPr>
            <a:endParaRPr lang="en-US" sz="24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715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81037"/>
            <a:ext cx="8286750" cy="1023938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UYẾN TÍ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5625"/>
            <a:ext cx="7829550" cy="4351338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ính tuyến tính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Nếu  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t) ↔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s)                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t)↔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s)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- Khi đó :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 Miền hội tụ là giao giữa các miền hội tụ của hai tín hiệu gốc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-Hãy tìm biến đổi Laplace của  [ A+Bexp(-bt)]u(t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B217D4-B0CE-4804-BC46-B511092F603D}"/>
              </a:ext>
            </a:extLst>
          </p:cNvPr>
          <p:cNvSpPr/>
          <p:nvPr/>
        </p:nvSpPr>
        <p:spPr>
          <a:xfrm>
            <a:off x="2286000" y="2895600"/>
            <a:ext cx="3429000" cy="4826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371BEF-F4A0-470E-A044-FB5A740D9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50488"/>
              </p:ext>
            </p:extLst>
          </p:nvPr>
        </p:nvGraphicFramePr>
        <p:xfrm>
          <a:off x="2514600" y="29972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49377600" imgH="5486400" progId="Equation.DSMT4">
                  <p:embed/>
                </p:oleObj>
              </mc:Choice>
              <mc:Fallback>
                <p:oleObj name="Equation" r:id="rId3" imgW="49377600" imgH="548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97200"/>
                        <a:ext cx="289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19137"/>
            <a:ext cx="7886700" cy="93027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DỊCH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Dịch thời gian 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Nếu   x(t)↔X(s) và  t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&gt;0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- Khi đó :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iền hội tụ  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ay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đổi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53DCA5-0E7B-4244-BB62-140A82F31217}"/>
              </a:ext>
            </a:extLst>
          </p:cNvPr>
          <p:cNvSpPr/>
          <p:nvPr/>
        </p:nvSpPr>
        <p:spPr>
          <a:xfrm>
            <a:off x="2514600" y="2895600"/>
            <a:ext cx="3124200" cy="533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vi-VN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(t-t</a:t>
            </a:r>
            <a:r>
              <a:rPr lang="vi-VN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u(t-t</a:t>
            </a:r>
            <a:r>
              <a:rPr lang="vi-VN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↔ X(s)exp(-st</a:t>
            </a:r>
            <a:r>
              <a:rPr lang="vi-VN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endParaRPr lang="vi-V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1037"/>
            <a:ext cx="7886700" cy="77787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DỊCH TRÊN MIỀN 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00200"/>
            <a:ext cx="7886700" cy="4576763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DỊCH </a:t>
            </a:r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ên miền s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- Nếu          x(t)↔X(s)                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Re(s)&gt;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σ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- Khi đó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		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Re(s)&gt;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+Re(s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ãy t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ìm biến đổi Laplace của  x(t)= A exp(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)cos(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)u(t)</a:t>
            </a: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E1268C3-3571-4B56-8C72-9AC26F6295C4}"/>
              </a:ext>
            </a:extLst>
          </p:cNvPr>
          <p:cNvSpPr/>
          <p:nvPr/>
        </p:nvSpPr>
        <p:spPr>
          <a:xfrm>
            <a:off x="2362200" y="2895600"/>
            <a:ext cx="3429000" cy="533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(t)=x(t)exp(s</a:t>
            </a:r>
            <a:r>
              <a:rPr lang="vi-VN" sz="20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)↔X(s-s</a:t>
            </a:r>
            <a:r>
              <a:rPr lang="vi-VN" sz="200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68337"/>
            <a:ext cx="7886700" cy="93027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CO GIÃN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98611"/>
            <a:ext cx="7886700" cy="457835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O giãn thời gian</a:t>
            </a:r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- Nếu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x(t)↔X(s)                                        Re{s}&gt;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- Khi đó                                                        Re{s}&gt;a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ãy t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ìm biến đổi Laplace của  x(t)=u(at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1D8A26-41D5-4585-AA49-1A104B9D90B1}"/>
              </a:ext>
            </a:extLst>
          </p:cNvPr>
          <p:cNvSpPr/>
          <p:nvPr/>
        </p:nvSpPr>
        <p:spPr>
          <a:xfrm>
            <a:off x="2590800" y="3201986"/>
            <a:ext cx="2438400" cy="836613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3C70A9-A5D5-4E8B-9F6D-476A62B3D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59999"/>
              </p:ext>
            </p:extLst>
          </p:nvPr>
        </p:nvGraphicFramePr>
        <p:xfrm>
          <a:off x="2933700" y="3201987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26822400" imgH="10363200" progId="Equation.DSMT4">
                  <p:embed/>
                </p:oleObj>
              </mc:Choice>
              <mc:Fallback>
                <p:oleObj name="Equation" r:id="rId3" imgW="26822400" imgH="1036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201987"/>
                        <a:ext cx="1905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1037"/>
            <a:ext cx="8210550" cy="100647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 TRÊN MIỀN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87511"/>
            <a:ext cx="7886700" cy="4489452"/>
          </a:xfrm>
        </p:spPr>
        <p:txBody>
          <a:bodyPr>
            <a:normAutofit/>
          </a:bodyPr>
          <a:lstStyle/>
          <a:p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ạo hàm trên miền thời gian 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Nếu    g(t)↔G(s)</a:t>
            </a:r>
          </a:p>
          <a:p>
            <a:pPr>
              <a:buNone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         - Khi đó :</a:t>
            </a:r>
          </a:p>
          <a:p>
            <a:pPr>
              <a:buNone/>
            </a:pPr>
            <a:endParaRPr lang="vi-V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ãy t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ìm biến đổi Laplace của g(t)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u(t),  g(0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=0</a:t>
            </a:r>
            <a:endParaRPr lang="vi-VN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92141"/>
              </p:ext>
            </p:extLst>
          </p:nvPr>
        </p:nvGraphicFramePr>
        <p:xfrm>
          <a:off x="2818315" y="2971801"/>
          <a:ext cx="4406535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3390840" imgH="1257120" progId="Equation.DSMT4">
                  <p:embed/>
                </p:oleObj>
              </mc:Choice>
              <mc:Fallback>
                <p:oleObj name="Equation" r:id="rId3" imgW="3390840" imgH="1257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15" y="2971801"/>
                        <a:ext cx="4406535" cy="16763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itchFamily="34" charset="0"/>
                <a:cs typeface="Arial" pitchFamily="34" charset="0"/>
              </a:rPr>
              <a:t>Nội Dung Chí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ở Đầu 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ác tính chất của 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Phép biến đổi Laplace ngược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ác ứng dụng của biến đổi Laplace</a:t>
            </a:r>
          </a:p>
          <a:p>
            <a:pPr>
              <a:lnSpc>
                <a:spcPct val="200000"/>
              </a:lnSpc>
            </a:pPr>
            <a:endParaRPr lang="en-US" sz="24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00062"/>
            <a:ext cx="868680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 TRÊN MIỀN THỜI GIA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ãy s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ử dụng biến đổi Laplace để giải phương trình vi phân 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y´´(t)+3y´(t)+2y(t)=0,       y(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=3    y´(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=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21055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ẠO HÀM TRÊN MIỀN 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5950" y="1600200"/>
            <a:ext cx="7886700" cy="4351338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ạo hàm trên miền s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-Nếu x(t)↔X(s)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-Khi đó 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-Hãy tìm biến đổi Laplace của  t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(t)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8D2D5B-0DB9-405D-AF3A-2C3EDCF930EE}"/>
              </a:ext>
            </a:extLst>
          </p:cNvPr>
          <p:cNvSpPr/>
          <p:nvPr/>
        </p:nvSpPr>
        <p:spPr>
          <a:xfrm>
            <a:off x="2590800" y="3048000"/>
            <a:ext cx="2667000" cy="914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9B8E46-2629-42A6-B652-CFBFD025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20313"/>
              </p:ext>
            </p:extLst>
          </p:nvPr>
        </p:nvGraphicFramePr>
        <p:xfrm>
          <a:off x="2819400" y="316230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31089600" imgH="10058400" progId="Equation.DSMT4">
                  <p:embed/>
                </p:oleObj>
              </mc:Choice>
              <mc:Fallback>
                <p:oleObj name="Equation" r:id="rId3" imgW="31089600" imgH="1005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62300"/>
                        <a:ext cx="2133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681037"/>
            <a:ext cx="8229600" cy="7620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325" y="1600200"/>
            <a:ext cx="8515350" cy="4576763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ích chập 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Nếu x(t)↔X(s)                 h(t)↔H(s)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- Khi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(t)   h(t)↔X(s)H(s)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Miền hội tụ của X(s)H(s) là giao của các miền hội tụ của X(s) và H(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25763"/>
              </p:ext>
            </p:extLst>
          </p:nvPr>
        </p:nvGraphicFramePr>
        <p:xfrm>
          <a:off x="2135872" y="2562238"/>
          <a:ext cx="285750" cy="30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872" y="2562238"/>
                        <a:ext cx="285750" cy="30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68680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PHÂN TRÊN MIỀN THỜI GIA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ích phân trên miền thời gian 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ếu         x(t)↔X(s)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Khi đó 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dụ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 Hãy tìm biến đổi Laplace của r(t)=tu(t)  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37D82B-0FE6-4759-BF91-737612C17DC4}"/>
              </a:ext>
            </a:extLst>
          </p:cNvPr>
          <p:cNvSpPr/>
          <p:nvPr/>
        </p:nvSpPr>
        <p:spPr>
          <a:xfrm>
            <a:off x="2819400" y="2971800"/>
            <a:ext cx="2514600" cy="7620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E75DAF-502F-4504-BD8C-F4250F14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50702"/>
              </p:ext>
            </p:extLst>
          </p:nvPr>
        </p:nvGraphicFramePr>
        <p:xfrm>
          <a:off x="3162300" y="3009900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28956000" imgH="11277600" progId="Equation.DSMT4">
                  <p:embed/>
                </p:oleObj>
              </mc:Choice>
              <mc:Fallback>
                <p:oleObj name="Equation" r:id="rId3" imgW="28956000" imgH="11277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009900"/>
                        <a:ext cx="182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1037"/>
            <a:ext cx="8134350" cy="1009652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18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hập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62295"/>
              </p:ext>
            </p:extLst>
          </p:nvPr>
        </p:nvGraphicFramePr>
        <p:xfrm>
          <a:off x="2362200" y="2362200"/>
          <a:ext cx="2819400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38709600" imgH="10363200" progId="Equation.DSMT4">
                  <p:embed/>
                </p:oleObj>
              </mc:Choice>
              <mc:Fallback>
                <p:oleObj name="Equation" r:id="rId3" imgW="38709600" imgH="1036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2819400" cy="77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1037"/>
            <a:ext cx="8134350" cy="1108075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00200"/>
            <a:ext cx="7886700" cy="4576763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ệ LTI, đầu vào là x(t)=exp(-2t)u(t)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a của hệ thống là  y(t)=[exp(-t)+exp(-2t)-exp(-3t)]u(t)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ìm đáp ứng xung của hệ thống </a:t>
            </a:r>
          </a:p>
          <a:p>
            <a:pPr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pPr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            </a:t>
            </a:r>
          </a:p>
          <a:p>
            <a:pPr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00062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TÍCH CHẬP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-Hãy tìm biến đổi Laplace của đáp ứng xung của hệ thống LTI được biểu diễn bởi phương trình vi phân sau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  2y´´(t)-3y´(t)+y(t)=3x´(t)+x(t)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iết hệ thống ban đầu ở trạng thái nghỉ (y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0)=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0)=0)</a:t>
            </a: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05815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iỀU CH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ều chế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x(t)↔X(s)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- Khi đó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60D22-AA84-4802-AAF3-128B3433630B}"/>
              </a:ext>
            </a:extLst>
          </p:cNvPr>
          <p:cNvSpPr/>
          <p:nvPr/>
        </p:nvSpPr>
        <p:spPr>
          <a:xfrm>
            <a:off x="2133600" y="2978945"/>
            <a:ext cx="4114800" cy="136445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EBA759-C74E-4A9E-AC4E-6056C130A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58659"/>
              </p:ext>
            </p:extLst>
          </p:nvPr>
        </p:nvGraphicFramePr>
        <p:xfrm>
          <a:off x="2199832" y="3017044"/>
          <a:ext cx="4048568" cy="132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65532000" imgH="19507200" progId="Equation.DSMT4">
                  <p:embed/>
                </p:oleObj>
              </mc:Choice>
              <mc:Fallback>
                <p:oleObj name="Equation" r:id="rId3" imgW="65532000" imgH="1950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32" y="3017044"/>
                        <a:ext cx="4048568" cy="132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00062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IỀU CHẾ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Hãy tìm biến đổi Laplace  của x(t)=exp(-at)sin(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)u(t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11187"/>
            <a:ext cx="8362950" cy="973138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GIÁ TRỊ ĐẦ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84325"/>
            <a:ext cx="7886700" cy="4592638"/>
          </a:xfrm>
        </p:spPr>
        <p:txBody>
          <a:bodyPr/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ịnh lý giá trị đầu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Nếu tín hiệu x(t) khả vi vô hạn trên khoảng xung quanh x(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thì :  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s= </a:t>
            </a:r>
            <a:r>
              <a:rPr lang="en-US" sz="2000" b="1" dirty="0"/>
              <a:t>∞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hải thuộc miền hội tụ </a:t>
            </a:r>
          </a:p>
          <a:p>
            <a:pPr>
              <a:buNone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Diễn biến của x(t) với giá trị t nhỏ được xác định bởi diễn biến của X(s) với giá trị s lớn .</a:t>
            </a:r>
            <a:endParaRPr lang="en-US" sz="2000" b="1" dirty="0"/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25146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3" imgW="26517600" imgH="7010400" progId="Equation.DSMT4">
                  <p:embed/>
                </p:oleObj>
              </mc:Choice>
              <mc:Fallback>
                <p:oleObj name="Equation" r:id="rId3" imgW="26517600" imgH="7010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213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495800" y="336550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7" imgW="3657600" imgH="3048000" progId="Equation.DSMT4">
                  <p:embed/>
                </p:oleObj>
              </mc:Choice>
              <mc:Fallback>
                <p:oleObj name="Equation" r:id="rId7" imgW="3657600" imgH="3048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65500"/>
                        <a:ext cx="1524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828765"/>
            <a:ext cx="2362200" cy="5334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ở Đầu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7620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ại sao lại cần phép biến đổi Laplace 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8200" y="1981200"/>
            <a:ext cx="8001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Phân tích trong miền tần số với biến đổi Fourier rất hữu dụng trọng việc nghiên cứu về tín hiệu và hệ thống LTI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2667000"/>
            <a:ext cx="693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ập trong miền thời gian =&gt; Phép nhân trong miền tần số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8200" y="3276600"/>
            <a:ext cx="8001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đề: Nhiều tín hiệu không có biến đổi Fourier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x(t)=exp(at)u(t), a&gt;0                                                   x(t)=tu(t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đổi Laplace có thể giải quyết vấn đề này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* Nó tồn tại cho hầu hết tín hiệu thông thường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*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o các tính chất tương tự như biến đổi Fourier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*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không mang bất kỳ ý nghĩa vật lý nào, chỉ là công cụ toán học tạo điều kiện cho việc phân tích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Biến đổi Fourier cho ta cách biểu diễn tín hiệu trên miền tần số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05815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ÁC TÍNH CHẤT: ĐỊNH LÝ GIÁ TRỊ ĐẦU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Biến đổi Laplace của  x(t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Hãy tìm giá trị của x(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62042"/>
              </p:ext>
            </p:extLst>
          </p:nvPr>
        </p:nvGraphicFramePr>
        <p:xfrm>
          <a:off x="4876800" y="2074178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31089600" imgH="10058400" progId="Equation.DSMT4">
                  <p:embed/>
                </p:oleObj>
              </mc:Choice>
              <mc:Fallback>
                <p:oleObj name="Equation" r:id="rId3" imgW="31089600" imgH="1005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74178"/>
                        <a:ext cx="2133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058150" cy="110101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ÍNH CHẤT: ĐỊNH LÝ GIÁ TRỊ CUỐ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00200"/>
            <a:ext cx="7886700" cy="4576763"/>
          </a:xfrm>
        </p:spPr>
        <p:txBody>
          <a:bodyPr>
            <a:normAutofit fontScale="92500" lnSpcReduction="10000"/>
          </a:bodyPr>
          <a:lstStyle/>
          <a:p>
            <a:r>
              <a:rPr lang="en-US" sz="26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ịnh lý giá trị cuối :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 -Nếu        x(t)↔X(s)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 - Khi đó                                                 , s=0 phải thuộc miền hội tụ</a:t>
            </a: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6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Đầu vào x(t)=Au(t) được đưa tới một hệ thống với hàm truyền</a:t>
            </a:r>
          </a:p>
          <a:p>
            <a:pPr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như sau                                  , hãy tìm giá trị của 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       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34007"/>
              </p:ext>
            </p:extLst>
          </p:nvPr>
        </p:nvGraphicFramePr>
        <p:xfrm>
          <a:off x="1740291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3" imgW="28651200" imgH="10058400" progId="Equation.DSMT4">
                  <p:embed/>
                </p:oleObj>
              </mc:Choice>
              <mc:Fallback>
                <p:oleObj name="Equation" r:id="rId3" imgW="28651200" imgH="10058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91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4437"/>
              </p:ext>
            </p:extLst>
          </p:nvPr>
        </p:nvGraphicFramePr>
        <p:xfrm>
          <a:off x="5791200" y="4495800"/>
          <a:ext cx="914400" cy="44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5" imgW="12192000" imgH="6705600" progId="Equation.DSMT4">
                  <p:embed/>
                </p:oleObj>
              </mc:Choice>
              <mc:Fallback>
                <p:oleObj name="Equation" r:id="rId5" imgW="12192000" imgH="6705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914400" cy="440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C8164A9-55B9-4874-8221-7773CACB2036}"/>
              </a:ext>
            </a:extLst>
          </p:cNvPr>
          <p:cNvSpPr/>
          <p:nvPr/>
        </p:nvSpPr>
        <p:spPr>
          <a:xfrm>
            <a:off x="2616591" y="2571169"/>
            <a:ext cx="2895599" cy="567217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77F70B-5608-4281-805B-D3B011339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28671"/>
              </p:ext>
            </p:extLst>
          </p:nvPr>
        </p:nvGraphicFramePr>
        <p:xfrm>
          <a:off x="2895600" y="2667000"/>
          <a:ext cx="2286000" cy="47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7" imgW="1244520" imgH="266400" progId="Equation.DSMT4">
                  <p:embed/>
                </p:oleObj>
              </mc:Choice>
              <mc:Fallback>
                <p:oleObj name="Equation" r:id="rId7" imgW="124452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86000" cy="471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1037"/>
            <a:ext cx="7981950" cy="1009652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ÍNH CHẤ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4168B08-A20F-47C2-8B73-D3267C45E9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9" y="1447800"/>
            <a:ext cx="7319637" cy="5257800"/>
          </a:xfr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latin typeface="Arial" pitchFamily="34" charset="0"/>
                <a:cs typeface="Arial" pitchFamily="34" charset="0"/>
              </a:rPr>
              <a:t>NỘI DUNG CHÍNH 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Mở đầu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ác tính chất của 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Phép biến đổi Laplace ngược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ác ứng dụng của  biến đổi Lapla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HÉP BIẾN ĐỔI LAPLACE N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Ợ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Phép biến đổi Laplace ngược 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Để tính được tích phân trên cần dùng đến tích phân đường trên mặ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→ Khó </a:t>
            </a:r>
          </a:p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đặc biệt của phép biến đổi Laplac ngược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rong nhiều trường hợp, biến đổi Laplace có thể biểu diễn bởi hàm phân thức của s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ước tìm phép biến đổi ngược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	1.Khai triển X(s) thành tổ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ối giản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	2.Tìm phép biến đổi ngược thông qua bảng biến đổi Laplac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AC30EE6-F393-40FC-B7EC-D0C7D16D7F14}"/>
              </a:ext>
            </a:extLst>
          </p:cNvPr>
          <p:cNvSpPr/>
          <p:nvPr/>
        </p:nvSpPr>
        <p:spPr>
          <a:xfrm>
            <a:off x="1981200" y="1905000"/>
            <a:ext cx="4572000" cy="763589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A3183AE-4593-4091-98E2-BF6BD34FF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63573"/>
              </p:ext>
            </p:extLst>
          </p:nvPr>
        </p:nvGraphicFramePr>
        <p:xfrm>
          <a:off x="2667000" y="1920876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7" imgW="45110400" imgH="11887200" progId="Equation.DSMT4">
                  <p:embed/>
                </p:oleObj>
              </mc:Choice>
              <mc:Fallback>
                <p:oleObj name="Equation" r:id="rId7" imgW="45110400" imgH="1188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20876"/>
                        <a:ext cx="342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3851EFD-0D48-4562-9B57-5D167543BFF2}"/>
              </a:ext>
            </a:extLst>
          </p:cNvPr>
          <p:cNvSpPr/>
          <p:nvPr/>
        </p:nvSpPr>
        <p:spPr>
          <a:xfrm>
            <a:off x="1981200" y="4343400"/>
            <a:ext cx="4572000" cy="9906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3CEB2B-896F-4939-A9B7-6AB7FFDB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61309"/>
              </p:ext>
            </p:extLst>
          </p:nvPr>
        </p:nvGraphicFramePr>
        <p:xfrm>
          <a:off x="2590800" y="4443119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9" imgW="53035200" imgH="10972800" progId="Equation.DSMT4">
                  <p:embed/>
                </p:oleObj>
              </mc:Choice>
              <mc:Fallback>
                <p:oleObj name="Equation" r:id="rId9" imgW="53035200" imgH="10972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43119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95299"/>
            <a:ext cx="7967882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HÉP BIẾN ĐỔI LAPLACE NG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Nhắc lại : Khai triển thành phân thức tối giản khi các nghiệm đa thức là các nghiệm phân biệt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ãy tìm biến đổi Laplace ngược củ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22410"/>
              </p:ext>
            </p:extLst>
          </p:nvPr>
        </p:nvGraphicFramePr>
        <p:xfrm>
          <a:off x="2930769" y="2505953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3" imgW="44196000" imgH="10363200" progId="Equation.DSMT4">
                  <p:embed/>
                </p:oleObj>
              </mc:Choice>
              <mc:Fallback>
                <p:oleObj name="Equation" r:id="rId3" imgW="44196000" imgH="10363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769" y="2505953"/>
                        <a:ext cx="2514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24776"/>
              </p:ext>
            </p:extLst>
          </p:nvPr>
        </p:nvGraphicFramePr>
        <p:xfrm>
          <a:off x="864576" y="3467894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5" imgW="30175200" imgH="5791200" progId="Equation.DSMT4">
                  <p:embed/>
                </p:oleObj>
              </mc:Choice>
              <mc:Fallback>
                <p:oleObj name="Equation" r:id="rId5" imgW="30175200" imgH="5791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76" y="3467894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45038"/>
              </p:ext>
            </p:extLst>
          </p:nvPr>
        </p:nvGraphicFramePr>
        <p:xfrm>
          <a:off x="3435009" y="3516498"/>
          <a:ext cx="175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7" imgW="31089600" imgH="5791200" progId="Equation.DSMT4">
                  <p:embed/>
                </p:oleObj>
              </mc:Choice>
              <mc:Fallback>
                <p:oleObj name="Equation" r:id="rId7" imgW="31089600" imgH="5791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09" y="3516498"/>
                        <a:ext cx="1752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43034"/>
              </p:ext>
            </p:extLst>
          </p:nvPr>
        </p:nvGraphicFramePr>
        <p:xfrm>
          <a:off x="5708992" y="3516498"/>
          <a:ext cx="2086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9" imgW="30784800" imgH="5791200" progId="Equation.DSMT4">
                  <p:embed/>
                </p:oleObj>
              </mc:Choice>
              <mc:Fallback>
                <p:oleObj name="Equation" r:id="rId9" imgW="30784800" imgH="5791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992" y="3516498"/>
                        <a:ext cx="20864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17976"/>
              </p:ext>
            </p:extLst>
          </p:nvPr>
        </p:nvGraphicFramePr>
        <p:xfrm>
          <a:off x="2930769" y="5224463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11" imgW="30480000" imgH="9448800" progId="Equation.DSMT4">
                  <p:embed/>
                </p:oleObj>
              </mc:Choice>
              <mc:Fallback>
                <p:oleObj name="Equation" r:id="rId11" imgW="30480000" imgH="9448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769" y="5224463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1037"/>
            <a:ext cx="8058150" cy="1009652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HÉP BIẾN ĐỔI LAPLACE NG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Hãy tìm biến đổi Laplace ngược 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*Nếu đa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ó bậc cao hơn hoặc bằng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đa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, ta cần sắp xếp lại sao cho bậc của đa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ao hơn.</a:t>
            </a:r>
          </a:p>
          <a:p>
            <a:pPr>
              <a:buNone/>
            </a:pPr>
            <a:endParaRPr lang="en-US" sz="20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21358"/>
              </p:ext>
            </p:extLst>
          </p:nvPr>
        </p:nvGraphicFramePr>
        <p:xfrm>
          <a:off x="3276600" y="2720926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3" imgW="27432000" imgH="10058400" progId="Equation.DSMT4">
                  <p:embed/>
                </p:oleObj>
              </mc:Choice>
              <mc:Fallback>
                <p:oleObj name="Equation" r:id="rId3" imgW="27432000" imgH="1005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20926"/>
                        <a:ext cx="198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1036"/>
            <a:ext cx="8229600" cy="7667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HÉP BIẾN ĐỔI LAPLACE NG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Nhắc lại : Khai triển thành phân thức tối giản </a:t>
            </a:r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thức mẫu có nghiệm bội hai (nghiệm kép) :</a:t>
            </a:r>
            <a:endParaRPr lang="en-US" sz="2400" b="1" dirty="0">
              <a:solidFill>
                <a:srgbClr val="130CA4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9194"/>
              </p:ext>
            </p:extLst>
          </p:nvPr>
        </p:nvGraphicFramePr>
        <p:xfrm>
          <a:off x="1828800" y="2590800"/>
          <a:ext cx="5029200" cy="79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3" imgW="68580000" imgH="10058400" progId="Equation.DSMT4">
                  <p:embed/>
                </p:oleObj>
              </mc:Choice>
              <mc:Fallback>
                <p:oleObj name="Equation" r:id="rId3" imgW="68580000" imgH="10058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29200" cy="79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8504"/>
              </p:ext>
            </p:extLst>
          </p:nvPr>
        </p:nvGraphicFramePr>
        <p:xfrm>
          <a:off x="613718" y="3869417"/>
          <a:ext cx="2205682" cy="47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5" imgW="31394400" imgH="5791200" progId="Equation.DSMT4">
                  <p:embed/>
                </p:oleObj>
              </mc:Choice>
              <mc:Fallback>
                <p:oleObj name="Equation" r:id="rId5" imgW="31394400" imgH="579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18" y="3869417"/>
                        <a:ext cx="2205682" cy="472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90615"/>
              </p:ext>
            </p:extLst>
          </p:nvPr>
        </p:nvGraphicFramePr>
        <p:xfrm>
          <a:off x="3139146" y="3754822"/>
          <a:ext cx="2804454" cy="74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7" imgW="37490400" imgH="9448800" progId="Equation.DSMT4">
                  <p:embed/>
                </p:oleObj>
              </mc:Choice>
              <mc:Fallback>
                <p:oleObj name="Equation" r:id="rId7" imgW="37490400" imgH="9448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46" y="3754822"/>
                        <a:ext cx="2804454" cy="740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60663"/>
              </p:ext>
            </p:extLst>
          </p:nvPr>
        </p:nvGraphicFramePr>
        <p:xfrm>
          <a:off x="6215209" y="3876751"/>
          <a:ext cx="2090591" cy="46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9" imgW="28346400" imgH="5486400" progId="Equation.DSMT4">
                  <p:embed/>
                </p:oleObj>
              </mc:Choice>
              <mc:Fallback>
                <p:oleObj name="Equation" r:id="rId9" imgW="28346400" imgH="548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209" y="3876751"/>
                        <a:ext cx="2090591" cy="466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HÉP BIẾN ĐỔI LAPLACE NG</a:t>
            </a: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a thức mẫu có nghiệm bội 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2209800"/>
          <a:ext cx="632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89001600" imgH="10058400" progId="Equation.DSMT4">
                  <p:embed/>
                </p:oleObj>
              </mc:Choice>
              <mc:Fallback>
                <p:oleObj name="Equation" r:id="rId3" imgW="89001600" imgH="10058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632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461226"/>
              </p:ext>
            </p:extLst>
          </p:nvPr>
        </p:nvGraphicFramePr>
        <p:xfrm>
          <a:off x="6629400" y="3733800"/>
          <a:ext cx="1295400" cy="41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5" imgW="16154400" imgH="4876800" progId="Equation.DSMT4">
                  <p:embed/>
                </p:oleObj>
              </mc:Choice>
              <mc:Fallback>
                <p:oleObj name="Equation" r:id="rId5" imgW="16154400" imgH="4876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1295400" cy="41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71690"/>
              </p:ext>
            </p:extLst>
          </p:nvPr>
        </p:nvGraphicFramePr>
        <p:xfrm>
          <a:off x="1600200" y="4800601"/>
          <a:ext cx="2353584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1"/>
                        <a:ext cx="2353584" cy="45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01EEAEB-2AAD-4E0A-8B48-9DF568A7B1AC}"/>
              </a:ext>
            </a:extLst>
          </p:cNvPr>
          <p:cNvSpPr/>
          <p:nvPr/>
        </p:nvSpPr>
        <p:spPr>
          <a:xfrm>
            <a:off x="1447800" y="3276600"/>
            <a:ext cx="4648200" cy="11430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ABDA7E-AE65-4E67-8763-971E7DFAA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74420"/>
              </p:ext>
            </p:extLst>
          </p:nvPr>
        </p:nvGraphicFramePr>
        <p:xfrm>
          <a:off x="1524000" y="3429000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9" imgW="56083200" imgH="10668000" progId="Equation.DSMT4">
                  <p:embed/>
                </p:oleObj>
              </mc:Choice>
              <mc:Fallback>
                <p:oleObj name="Equation" r:id="rId9" imgW="56083200" imgH="10668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449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latin typeface="Arial" pitchFamily="34" charset="0"/>
                <a:cs typeface="Arial" pitchFamily="34" charset="0"/>
              </a:rPr>
              <a:t>NỘI DUNG CHÍNH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Mỏ đầu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ác ính chất của 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hép biến đổi Laplace ngược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ác ứng dụng của  biến đổi Laplace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itchFamily="34" charset="0"/>
                <a:cs typeface="Arial" pitchFamily="34" charset="0"/>
              </a:rPr>
              <a:t>Nội Dung Chí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7800"/>
            <a:ext cx="7886700" cy="47291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 đầu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 tính chất của biến đổi Laplace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biến đổi Laplace ngược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Các ứng dụng của biến đổi Laplace</a:t>
            </a:r>
          </a:p>
          <a:p>
            <a:pPr>
              <a:lnSpc>
                <a:spcPct val="200000"/>
              </a:lnSpc>
            </a:pPr>
            <a:endParaRPr lang="en-US" sz="24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9208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117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9530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Hệ thống LTI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Phương trình hệ thống : phương trình vi phân biểu diễn mối quan hệ giữa đầu ra và đầu vào của hệ thống 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 Biểu diễn  trên miền s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4F9AA5-878A-4D58-8737-4D6C45575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68549"/>
              </p:ext>
            </p:extLst>
          </p:nvPr>
        </p:nvGraphicFramePr>
        <p:xfrm>
          <a:off x="1905000" y="2514600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3" imgW="77724000" imgH="10363200" progId="Equation.DSMT4">
                  <p:embed/>
                </p:oleObj>
              </mc:Choice>
              <mc:Fallback>
                <p:oleObj name="Equation" r:id="rId3" imgW="77724000" imgH="10363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480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397954" y="3200400"/>
            <a:ext cx="4114800" cy="748813"/>
            <a:chOff x="2397954" y="3200400"/>
            <a:chExt cx="4114800" cy="74881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9F03812-A6B3-4EB1-8448-BF3314F6F6C1}"/>
                </a:ext>
              </a:extLst>
            </p:cNvPr>
            <p:cNvSpPr/>
            <p:nvPr/>
          </p:nvSpPr>
          <p:spPr>
            <a:xfrm>
              <a:off x="2397954" y="3200400"/>
              <a:ext cx="4114800" cy="748813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7F7DA52-3070-4F55-BC07-2B833342E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267337"/>
                </p:ext>
              </p:extLst>
            </p:nvPr>
          </p:nvGraphicFramePr>
          <p:xfrm>
            <a:off x="2819400" y="3229052"/>
            <a:ext cx="2971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8" name="Equation" r:id="rId5" imgW="46329600" imgH="10363200" progId="Equation.DSMT4">
                    <p:embed/>
                  </p:oleObj>
                </mc:Choice>
                <mc:Fallback>
                  <p:oleObj name="Equation" r:id="rId5" imgW="46329600" imgH="10363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229052"/>
                          <a:ext cx="2971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063847" y="4525765"/>
            <a:ext cx="4794153" cy="748813"/>
            <a:chOff x="2397954" y="4525765"/>
            <a:chExt cx="4794153" cy="748813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A597E52-60F5-4023-B06C-701C9AD91552}"/>
                </a:ext>
              </a:extLst>
            </p:cNvPr>
            <p:cNvSpPr/>
            <p:nvPr/>
          </p:nvSpPr>
          <p:spPr>
            <a:xfrm>
              <a:off x="2397954" y="4525765"/>
              <a:ext cx="4794153" cy="748813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AD099DC0-BD48-42CC-A506-122CA6F52F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708607"/>
                </p:ext>
              </p:extLst>
            </p:nvPr>
          </p:nvGraphicFramePr>
          <p:xfrm>
            <a:off x="3090863" y="4557713"/>
            <a:ext cx="3571875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9" name="Equation" r:id="rId7" imgW="2171520" imgH="431640" progId="Equation.DSMT4">
                    <p:embed/>
                  </p:oleObj>
                </mc:Choice>
                <mc:Fallback>
                  <p:oleObj name="Equation" r:id="rId7" imgW="2171520" imgH="4316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863" y="4557713"/>
                          <a:ext cx="3571875" cy="700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85B9A65B-274A-431B-842F-8EC983BAE747}"/>
              </a:ext>
            </a:extLst>
          </p:cNvPr>
          <p:cNvSpPr/>
          <p:nvPr/>
        </p:nvSpPr>
        <p:spPr>
          <a:xfrm>
            <a:off x="2819400" y="5486400"/>
            <a:ext cx="3352800" cy="1287198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7584B2-B7DD-4B6E-86AE-D0B786E6A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26117"/>
              </p:ext>
            </p:extLst>
          </p:nvPr>
        </p:nvGraphicFramePr>
        <p:xfrm>
          <a:off x="3053275" y="5479928"/>
          <a:ext cx="2966525" cy="12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9" imgW="42062400" imgH="20116800" progId="Equation.DSMT4">
                  <p:embed/>
                </p:oleObj>
              </mc:Choice>
              <mc:Fallback>
                <p:oleObj name="Equation" r:id="rId9" imgW="42062400" imgH="20116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75" y="5479928"/>
                        <a:ext cx="2966525" cy="1293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106B7E2-3C80-4399-8DB7-80E577E75F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1" y="2057400"/>
            <a:ext cx="8360581" cy="3886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57200"/>
            <a:ext cx="7886700" cy="12334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Sơ đồ mô phỏng (Dạng chuẩn thứ nhất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64893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Hãy biểu diễn cách thực hiện hệ thống ở dang chuẩn thứ nhất với hàm truyền sau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29269"/>
              </p:ext>
            </p:extLst>
          </p:nvPr>
        </p:nvGraphicFramePr>
        <p:xfrm>
          <a:off x="3200401" y="2895601"/>
          <a:ext cx="2438400" cy="7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895601"/>
                        <a:ext cx="2438400" cy="70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9177F486-57C3-41B4-94D2-5D13090ED573}"/>
              </a:ext>
            </a:extLst>
          </p:cNvPr>
          <p:cNvSpPr/>
          <p:nvPr/>
        </p:nvSpPr>
        <p:spPr>
          <a:xfrm>
            <a:off x="3124200" y="2608264"/>
            <a:ext cx="2286000" cy="8207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08000"/>
            <a:ext cx="7981950" cy="1182689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GHÉP NỐI HỆ THỐ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nối hệ thống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Song song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6EC3EA-FD6D-4CB6-8FED-0B857C068042}"/>
              </a:ext>
            </a:extLst>
          </p:cNvPr>
          <p:cNvSpPr/>
          <p:nvPr/>
        </p:nvSpPr>
        <p:spPr>
          <a:xfrm>
            <a:off x="2971800" y="3733800"/>
            <a:ext cx="3352800" cy="533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FA9781-974F-48A4-95FC-8808806C126D}"/>
              </a:ext>
            </a:extLst>
          </p:cNvPr>
          <p:cNvSpPr/>
          <p:nvPr/>
        </p:nvSpPr>
        <p:spPr>
          <a:xfrm>
            <a:off x="2971800" y="5791200"/>
            <a:ext cx="3352800" cy="520699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12E8D6-A7DF-4210-853B-243038EE4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90996"/>
              </p:ext>
            </p:extLst>
          </p:nvPr>
        </p:nvGraphicFramePr>
        <p:xfrm>
          <a:off x="3429748" y="3860342"/>
          <a:ext cx="2314944" cy="38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32918400" imgH="5486400" progId="Equation.DSMT4">
                  <p:embed/>
                </p:oleObj>
              </mc:Choice>
              <mc:Fallback>
                <p:oleObj name="Equation" r:id="rId3" imgW="32918400" imgH="548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748" y="3860342"/>
                        <a:ext cx="2314944" cy="385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57AC182-9E65-4E02-82BB-37C145D22FA3}"/>
              </a:ext>
            </a:extLst>
          </p:cNvPr>
          <p:cNvSpPr/>
          <p:nvPr/>
        </p:nvSpPr>
        <p:spPr>
          <a:xfrm>
            <a:off x="3810000" y="2438400"/>
            <a:ext cx="762000" cy="304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9EE68D-B23C-44E8-83E8-8BCFD69985C1}"/>
              </a:ext>
            </a:extLst>
          </p:cNvPr>
          <p:cNvSpPr/>
          <p:nvPr/>
        </p:nvSpPr>
        <p:spPr>
          <a:xfrm>
            <a:off x="3810000" y="3245827"/>
            <a:ext cx="762000" cy="304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94760CD-078C-4505-BC78-6BBD2BCCF3D9}"/>
              </a:ext>
            </a:extLst>
          </p:cNvPr>
          <p:cNvSpPr/>
          <p:nvPr/>
        </p:nvSpPr>
        <p:spPr>
          <a:xfrm>
            <a:off x="5237871" y="2857500"/>
            <a:ext cx="366530" cy="381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BC1E44D-4AD5-4C67-B2E9-D825A9ED6876}"/>
              </a:ext>
            </a:extLst>
          </p:cNvPr>
          <p:cNvCxnSpPr>
            <a:cxnSpLocks/>
          </p:cNvCxnSpPr>
          <p:nvPr/>
        </p:nvCxnSpPr>
        <p:spPr>
          <a:xfrm>
            <a:off x="2590800" y="30480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3CD6E40-B542-4264-9A16-1C1F7140D734}"/>
              </a:ext>
            </a:extLst>
          </p:cNvPr>
          <p:cNvCxnSpPr>
            <a:endCxn id="14" idx="0"/>
          </p:cNvCxnSpPr>
          <p:nvPr/>
        </p:nvCxnSpPr>
        <p:spPr>
          <a:xfrm>
            <a:off x="5421136" y="2608264"/>
            <a:ext cx="0" cy="249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34EC15A-2C4A-45B5-932B-ED7FB9F336B6}"/>
              </a:ext>
            </a:extLst>
          </p:cNvPr>
          <p:cNvCxnSpPr>
            <a:cxnSpLocks/>
          </p:cNvCxnSpPr>
          <p:nvPr/>
        </p:nvCxnSpPr>
        <p:spPr>
          <a:xfrm flipV="1">
            <a:off x="5421136" y="3214691"/>
            <a:ext cx="1" cy="214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CAC97BD-CB0E-4C2C-B9B7-46A9892A61FD}"/>
              </a:ext>
            </a:extLst>
          </p:cNvPr>
          <p:cNvSpPr txBox="1"/>
          <p:nvPr/>
        </p:nvSpPr>
        <p:spPr>
          <a:xfrm>
            <a:off x="1844134" y="286533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s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21891C6-4674-4E1A-8FFD-CA04F9777425}"/>
              </a:ext>
            </a:extLst>
          </p:cNvPr>
          <p:cNvCxnSpPr>
            <a:stCxn id="14" idx="6"/>
          </p:cNvCxnSpPr>
          <p:nvPr/>
        </p:nvCxnSpPr>
        <p:spPr>
          <a:xfrm>
            <a:off x="5604401" y="3048000"/>
            <a:ext cx="3391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901C350-7FA3-4E07-9148-3DF6FBF44DFA}"/>
              </a:ext>
            </a:extLst>
          </p:cNvPr>
          <p:cNvSpPr txBox="1"/>
          <p:nvPr/>
        </p:nvSpPr>
        <p:spPr>
          <a:xfrm>
            <a:off x="6010275" y="2853690"/>
            <a:ext cx="685800" cy="380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s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B257FFF-F937-4A2B-84B4-F7E3748C7973}"/>
              </a:ext>
            </a:extLst>
          </p:cNvPr>
          <p:cNvSpPr txBox="1"/>
          <p:nvPr/>
        </p:nvSpPr>
        <p:spPr>
          <a:xfrm>
            <a:off x="5549086" y="2676318"/>
            <a:ext cx="267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705BB2F-9C7C-4F06-877C-40EBB0B679E9}"/>
              </a:ext>
            </a:extLst>
          </p:cNvPr>
          <p:cNvSpPr txBox="1"/>
          <p:nvPr/>
        </p:nvSpPr>
        <p:spPr>
          <a:xfrm>
            <a:off x="5532946" y="3075781"/>
            <a:ext cx="267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84FDFC8-4806-44BC-ACD0-C7770B09E118}"/>
              </a:ext>
            </a:extLst>
          </p:cNvPr>
          <p:cNvSpPr/>
          <p:nvPr/>
        </p:nvSpPr>
        <p:spPr>
          <a:xfrm>
            <a:off x="3147739" y="4922227"/>
            <a:ext cx="818271" cy="4618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516F9D6-435D-4881-9F3F-336AB500DEAD}"/>
              </a:ext>
            </a:extLst>
          </p:cNvPr>
          <p:cNvSpPr/>
          <p:nvPr/>
        </p:nvSpPr>
        <p:spPr>
          <a:xfrm>
            <a:off x="4786129" y="4922226"/>
            <a:ext cx="818271" cy="4618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0FA45F5-4972-4517-920C-431C14277758}"/>
              </a:ext>
            </a:extLst>
          </p:cNvPr>
          <p:cNvCxnSpPr>
            <a:cxnSpLocks/>
          </p:cNvCxnSpPr>
          <p:nvPr/>
        </p:nvCxnSpPr>
        <p:spPr>
          <a:xfrm>
            <a:off x="3966010" y="5181600"/>
            <a:ext cx="8201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DBA3E5D-9DD0-437F-8F8E-FD5F86514B0A}"/>
              </a:ext>
            </a:extLst>
          </p:cNvPr>
          <p:cNvCxnSpPr>
            <a:cxnSpLocks/>
          </p:cNvCxnSpPr>
          <p:nvPr/>
        </p:nvCxnSpPr>
        <p:spPr>
          <a:xfrm>
            <a:off x="5600215" y="5198012"/>
            <a:ext cx="8201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BDD1C78E-DD87-4D77-99E7-4C3EB65F3F63}"/>
              </a:ext>
            </a:extLst>
          </p:cNvPr>
          <p:cNvCxnSpPr>
            <a:cxnSpLocks/>
          </p:cNvCxnSpPr>
          <p:nvPr/>
        </p:nvCxnSpPr>
        <p:spPr>
          <a:xfrm>
            <a:off x="2453734" y="5180134"/>
            <a:ext cx="670466" cy="1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9AEB898-D933-4DB5-AE15-FDCB28360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26217"/>
              </p:ext>
            </p:extLst>
          </p:nvPr>
        </p:nvGraphicFramePr>
        <p:xfrm>
          <a:off x="3466613" y="5904303"/>
          <a:ext cx="2133602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5" imgW="29870400" imgH="5486400" progId="Equation.DSMT4">
                  <p:embed/>
                </p:oleObj>
              </mc:Choice>
              <mc:Fallback>
                <p:oleObj name="Equation" r:id="rId5" imgW="29870400" imgH="548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13" y="5904303"/>
                        <a:ext cx="2133602" cy="410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C848077D-F5B0-4BBC-AFC6-4D57EE3E86D0}"/>
              </a:ext>
            </a:extLst>
          </p:cNvPr>
          <p:cNvSpPr txBox="1"/>
          <p:nvPr/>
        </p:nvSpPr>
        <p:spPr>
          <a:xfrm>
            <a:off x="6548620" y="496265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C07677A-2EA5-46C0-B28E-64A401773064}"/>
              </a:ext>
            </a:extLst>
          </p:cNvPr>
          <p:cNvSpPr txBox="1"/>
          <p:nvPr/>
        </p:nvSpPr>
        <p:spPr>
          <a:xfrm>
            <a:off x="4031077" y="4799153"/>
            <a:ext cx="685800" cy="380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EFE560F-566D-4069-BFCF-829716792375}"/>
              </a:ext>
            </a:extLst>
          </p:cNvPr>
          <p:cNvSpPr txBox="1"/>
          <p:nvPr/>
        </p:nvSpPr>
        <p:spPr>
          <a:xfrm>
            <a:off x="1783841" y="501746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s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-Hãy biểu diễn hệ thống dưới đây thành dạng nối tiếp của các hệ thống con :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80535"/>
              </p:ext>
            </p:extLst>
          </p:nvPr>
        </p:nvGraphicFramePr>
        <p:xfrm>
          <a:off x="2911251" y="2895600"/>
          <a:ext cx="2607274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251" y="2895600"/>
                        <a:ext cx="2607274" cy="761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533400"/>
            <a:ext cx="788670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Hãy tìm hàm truyền của hệ thống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13435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BIỄU DIỄN HỆ THỐNG LTI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ểm cực và điểm không 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điểm không: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...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điểm cực: 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...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3CBC1-79FF-43BF-93A1-E9DBF0047653}"/>
              </a:ext>
            </a:extLst>
          </p:cNvPr>
          <p:cNvSpPr/>
          <p:nvPr/>
        </p:nvSpPr>
        <p:spPr>
          <a:xfrm>
            <a:off x="2438400" y="2286000"/>
            <a:ext cx="4038600" cy="914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BCF4EC-05A8-4C11-A108-A2063534E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89693"/>
              </p:ext>
            </p:extLst>
          </p:nvPr>
        </p:nvGraphicFramePr>
        <p:xfrm>
          <a:off x="2590800" y="2362200"/>
          <a:ext cx="3695700" cy="76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3" imgW="51816000" imgH="10363200" progId="Equation.DSMT4">
                  <p:embed/>
                </p:oleObj>
              </mc:Choice>
              <mc:Fallback>
                <p:oleObj name="Equation" r:id="rId3" imgW="51816000" imgH="1036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695700" cy="76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058150" cy="1157289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Nhắc lại : Ổn định BIBO</a:t>
            </a:r>
          </a:p>
          <a:p>
            <a:pPr>
              <a:buNone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               -Đầu vào bị chặn luôn dẫn đến việc đầu ra cũng bị chặn</a:t>
            </a:r>
          </a:p>
          <a:p>
            <a:pPr>
              <a:buNone/>
            </a:pPr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ị trí các 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ực của H(s) trong miền s xác định 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nếu hệ thống 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ổn định BIBO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hay không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vi-VN" sz="24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-Các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ực đơn : Bậc của các cực là 1</a:t>
            </a:r>
          </a:p>
          <a:p>
            <a:pPr>
              <a:buNone/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ác điểm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ội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: các cực có bậc cao hơn 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46746"/>
              </p:ext>
            </p:extLst>
          </p:nvPr>
        </p:nvGraphicFramePr>
        <p:xfrm>
          <a:off x="2671102" y="4469405"/>
          <a:ext cx="365349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54254400" imgH="10363200" progId="Equation.DSMT4">
                  <p:embed/>
                </p:oleObj>
              </mc:Choice>
              <mc:Fallback>
                <p:oleObj name="Equation" r:id="rId3" imgW="54254400" imgH="10363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02" y="4469405"/>
                        <a:ext cx="365349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CF79EAE-AE19-41C0-AAE4-A68BD09F60B9}"/>
              </a:ext>
            </a:extLst>
          </p:cNvPr>
          <p:cNvSpPr/>
          <p:nvPr/>
        </p:nvSpPr>
        <p:spPr>
          <a:xfrm>
            <a:off x="2743200" y="2746839"/>
            <a:ext cx="2362200" cy="831273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9D47A7-5770-48C4-AB22-8D281098E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8563"/>
              </p:ext>
            </p:extLst>
          </p:nvPr>
        </p:nvGraphicFramePr>
        <p:xfrm>
          <a:off x="3048000" y="2753534"/>
          <a:ext cx="1676400" cy="76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22555200" imgH="10972800" progId="Equation.DSMT4">
                  <p:embed/>
                </p:oleObj>
              </mc:Choice>
              <mc:Fallback>
                <p:oleObj name="Equation" r:id="rId5" imgW="22555200" imgH="10972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53534"/>
                        <a:ext cx="1676400" cy="767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0404BEA-845D-469E-AD96-1BB2A05A3A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207044"/>
            <a:ext cx="4458696" cy="33546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08036"/>
            <a:ext cx="8229600" cy="563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1: 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điểm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ực đơn nằm ở nửa  bên trái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mặt phẳng  phức  s</a:t>
            </a:r>
            <a:endParaRPr lang="vi-VN" sz="22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8631"/>
              </p:ext>
            </p:extLst>
          </p:nvPr>
        </p:nvGraphicFramePr>
        <p:xfrm>
          <a:off x="685800" y="2209800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4" imgW="77114400" imgH="10363200" progId="Equation.DSMT4">
                  <p:embed/>
                </p:oleObj>
              </mc:Choice>
              <mc:Fallback>
                <p:oleObj name="Equation" r:id="rId4" imgW="77114400" imgH="10363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449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8516"/>
              </p:ext>
            </p:extLst>
          </p:nvPr>
        </p:nvGraphicFramePr>
        <p:xfrm>
          <a:off x="762000" y="2928907"/>
          <a:ext cx="3505200" cy="153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6" imgW="46634400" imgH="21640800" progId="Equation.DSMT4">
                  <p:embed/>
                </p:oleObj>
              </mc:Choice>
              <mc:Fallback>
                <p:oleObj name="Equation" r:id="rId6" imgW="46634400" imgH="21640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8907"/>
                        <a:ext cx="3505200" cy="1532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22351"/>
              </p:ext>
            </p:extLst>
          </p:nvPr>
        </p:nvGraphicFramePr>
        <p:xfrm>
          <a:off x="838200" y="4343400"/>
          <a:ext cx="1447800" cy="7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8" imgW="20421600" imgH="10972800" progId="Equation.DSMT4">
                  <p:embed/>
                </p:oleObj>
              </mc:Choice>
              <mc:Fallback>
                <p:oleObj name="Equation" r:id="rId8" imgW="20421600" imgH="10972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447800" cy="79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81218AD5-4D76-4B02-80A8-C3C62DBE633A}"/>
              </a:ext>
            </a:extLst>
          </p:cNvPr>
          <p:cNvSpPr/>
          <p:nvPr/>
        </p:nvSpPr>
        <p:spPr>
          <a:xfrm>
            <a:off x="685800" y="5180682"/>
            <a:ext cx="7924800" cy="762918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tất cả các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ực của hệ thống nằm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ửa mặt phẳng bên trái thì hệ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ổn định.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04A71A4-A011-4238-B866-232525F76A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9348" y="2147528"/>
            <a:ext cx="3337654" cy="26577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28637"/>
            <a:ext cx="7981950" cy="1162052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134350" cy="4576763"/>
          </a:xfrm>
        </p:spPr>
        <p:txBody>
          <a:bodyPr/>
          <a:lstStyle/>
          <a:p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2: các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điểm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ực đơn nằm ở nửa bên phải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mặt phẳng s:</a:t>
            </a:r>
            <a:endParaRPr lang="vi-VN" sz="22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18887"/>
              </p:ext>
            </p:extLst>
          </p:nvPr>
        </p:nvGraphicFramePr>
        <p:xfrm>
          <a:off x="533400" y="2227266"/>
          <a:ext cx="4419600" cy="70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4" imgW="77114400" imgH="10363200" progId="Equation.DSMT4">
                  <p:embed/>
                </p:oleObj>
              </mc:Choice>
              <mc:Fallback>
                <p:oleObj name="Equation" r:id="rId4" imgW="77114400" imgH="10363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27266"/>
                        <a:ext cx="4419600" cy="709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52589"/>
              </p:ext>
            </p:extLst>
          </p:nvPr>
        </p:nvGraphicFramePr>
        <p:xfrm>
          <a:off x="533400" y="3048000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6" imgW="46634400" imgH="21640800" progId="Equation.DSMT4">
                  <p:embed/>
                </p:oleObj>
              </mc:Choice>
              <mc:Fallback>
                <p:oleObj name="Equation" r:id="rId6" imgW="46634400" imgH="21640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342900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5EC771B-574F-48C7-95CD-96572FF44547}"/>
              </a:ext>
            </a:extLst>
          </p:cNvPr>
          <p:cNvSpPr/>
          <p:nvPr/>
        </p:nvSpPr>
        <p:spPr>
          <a:xfrm>
            <a:off x="457200" y="4876800"/>
            <a:ext cx="7848600" cy="6858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có ít nhất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điểm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ực của hệ thống thuộc nửa mặt phẳng bên phải thì hệ sẽ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ông 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ổn định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HAI PHÍ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600200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itchFamily="18" charset="0"/>
              </a:rPr>
              <a:t>Biến đổi Laplace hai phía:</a:t>
            </a:r>
          </a:p>
          <a:p>
            <a:r>
              <a:rPr lang="en-US" sz="2400" b="1" dirty="0">
                <a:solidFill>
                  <a:srgbClr val="130CA4"/>
                </a:solidFill>
                <a:latin typeface="Times New Roman" panose="02020603050405020304" pitchFamily="18" charset="0"/>
                <a:cs typeface="Times New Roman" pitchFamily="18" charset="0"/>
              </a:rPr>
              <a:t>      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1922"/>
              </p:ext>
            </p:extLst>
          </p:nvPr>
        </p:nvGraphicFramePr>
        <p:xfrm>
          <a:off x="5867401" y="2286000"/>
          <a:ext cx="1371599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16154400" imgH="4572000" progId="Equation.DSMT4">
                  <p:embed/>
                </p:oleObj>
              </mc:Choice>
              <mc:Fallback>
                <p:oleObj name="Equation" r:id="rId3" imgW="16154400" imgH="4572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2286000"/>
                        <a:ext cx="1371599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50900" y="2904151"/>
                <a:ext cx="6705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-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là một giá trị phức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-s cũng thường được gọi là tần số phức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-Ký hiệu :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00" y="2904151"/>
                <a:ext cx="6705600" cy="1015663"/>
              </a:xfrm>
              <a:prstGeom prst="rect">
                <a:avLst/>
              </a:prstGeom>
              <a:blipFill>
                <a:blip r:embed="rId5"/>
                <a:stretch>
                  <a:fillRect l="-1000" t="-3593" b="-9581"/>
                </a:stretch>
              </a:blipFill>
            </p:spPr>
            <p:txBody>
              <a:bodyPr/>
              <a:lstStyle/>
              <a:p>
                <a:r>
                  <a:rPr lang="en-US" dirty="0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752600" y="4572000"/>
            <a:ext cx="77724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iền thời gian và miền phức S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x(t) : là hàm của thời gian t → x(t) được gọi là tín hiệu trên miền thời gian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s) : là một hàm của s→ 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s) được gọi là tín hiệu trên miền s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Miền s cũng được gọi là miền tần số phức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0C9611-D4EF-465C-B1F5-4EF846C6C57D}"/>
              </a:ext>
            </a:extLst>
          </p:cNvPr>
          <p:cNvSpPr/>
          <p:nvPr/>
        </p:nvSpPr>
        <p:spPr>
          <a:xfrm>
            <a:off x="1905000" y="2114416"/>
            <a:ext cx="3124200" cy="789736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CAB4579-F257-42AC-8398-0B297873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52741"/>
              </p:ext>
            </p:extLst>
          </p:nvPr>
        </p:nvGraphicFramePr>
        <p:xfrm>
          <a:off x="2087033" y="2126397"/>
          <a:ext cx="27516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39624000" imgH="10972800" progId="Equation.DSMT4">
                  <p:embed/>
                </p:oleObj>
              </mc:Choice>
              <mc:Fallback>
                <p:oleObj name="Equation" r:id="rId6" imgW="39624000" imgH="10972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033" y="2126397"/>
                        <a:ext cx="27516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3370613-75A0-4728-9DC5-29A93CC8B147}"/>
              </a:ext>
            </a:extLst>
          </p:cNvPr>
          <p:cNvSpPr/>
          <p:nvPr/>
        </p:nvSpPr>
        <p:spPr>
          <a:xfrm>
            <a:off x="2520072" y="3714440"/>
            <a:ext cx="2278939" cy="40036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DA4B42-7F9B-47C2-916C-72F19295068F}"/>
              </a:ext>
            </a:extLst>
          </p:cNvPr>
          <p:cNvSpPr/>
          <p:nvPr/>
        </p:nvSpPr>
        <p:spPr>
          <a:xfrm>
            <a:off x="2521661" y="4171640"/>
            <a:ext cx="2278939" cy="40036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56209"/>
              </p:ext>
            </p:extLst>
          </p:nvPr>
        </p:nvGraphicFramePr>
        <p:xfrm>
          <a:off x="2743200" y="3719512"/>
          <a:ext cx="1905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8" imgW="1015920" imgH="482400" progId="Equation.DSMT4">
                  <p:embed/>
                </p:oleObj>
              </mc:Choice>
              <mc:Fallback>
                <p:oleObj name="Equation" r:id="rId8" imgW="1015920" imgH="482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19512"/>
                        <a:ext cx="19050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65126"/>
            <a:ext cx="8134350" cy="132556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3 : Các</a:t>
            </a:r>
            <a:r>
              <a:rPr lang="en-US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vi-VN" sz="22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ực đơn nằm trên trục ảo</a:t>
            </a:r>
          </a:p>
          <a:p>
            <a:endParaRPr lang="vi-VN" sz="22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05274"/>
              </p:ext>
            </p:extLst>
          </p:nvPr>
        </p:nvGraphicFramePr>
        <p:xfrm>
          <a:off x="780757" y="2277600"/>
          <a:ext cx="4400843" cy="7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3" imgW="77114400" imgH="10363200" progId="Equation.DSMT4">
                  <p:embed/>
                </p:oleObj>
              </mc:Choice>
              <mc:Fallback>
                <p:oleObj name="Equation" r:id="rId3" imgW="77114400" imgH="1036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2277600"/>
                        <a:ext cx="4400843" cy="71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54391"/>
              </p:ext>
            </p:extLst>
          </p:nvPr>
        </p:nvGraphicFramePr>
        <p:xfrm>
          <a:off x="780757" y="3352800"/>
          <a:ext cx="3486443" cy="74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5" imgW="46634400" imgH="10363200" progId="Equation.DSMT4">
                  <p:embed/>
                </p:oleObj>
              </mc:Choice>
              <mc:Fallback>
                <p:oleObj name="Equation" r:id="rId5" imgW="46634400" imgH="1036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57" y="3352800"/>
                        <a:ext cx="3486443" cy="74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7F7B24C-4FB8-44FA-856B-D421180A6A72}"/>
              </a:ext>
            </a:extLst>
          </p:cNvPr>
          <p:cNvSpPr/>
          <p:nvPr/>
        </p:nvSpPr>
        <p:spPr>
          <a:xfrm>
            <a:off x="609600" y="4724400"/>
            <a:ext cx="7848600" cy="53340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các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ực của hệ thống nằm trên trục ảo, hệ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ông ổn định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819834"/>
            <a:ext cx="8229600" cy="646331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4 : Các 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ểm bội </a:t>
            </a:r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nằm ở nửa bên trái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mặt phẳng s</a:t>
            </a:r>
            <a:endParaRPr lang="vi-VN" sz="20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5: Các 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ực nằm ở nửa bên phải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mặt phẳng s:</a:t>
            </a:r>
            <a:endParaRPr lang="vi-VN" sz="20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Trường hợp 6: Các </a:t>
            </a:r>
            <a:r>
              <a:rPr lang="en-US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0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cực nằm ở trên trục ảo   </a:t>
            </a:r>
            <a:endParaRPr lang="en-US" sz="20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77015"/>
              </p:ext>
            </p:extLst>
          </p:nvPr>
        </p:nvGraphicFramePr>
        <p:xfrm>
          <a:off x="1600200" y="2037006"/>
          <a:ext cx="4572000" cy="7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3" imgW="60960000" imgH="10363200" progId="Equation.DSMT4">
                  <p:embed/>
                </p:oleObj>
              </mc:Choice>
              <mc:Fallback>
                <p:oleObj name="Equation" r:id="rId3" imgW="60960000" imgH="10363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37006"/>
                        <a:ext cx="4572000" cy="74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77553"/>
              </p:ext>
            </p:extLst>
          </p:nvPr>
        </p:nvGraphicFramePr>
        <p:xfrm>
          <a:off x="1600200" y="3453055"/>
          <a:ext cx="4263684" cy="73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5" imgW="60960000" imgH="10363200" progId="Equation.DSMT4">
                  <p:embed/>
                </p:oleObj>
              </mc:Choice>
              <mc:Fallback>
                <p:oleObj name="Equation" r:id="rId5" imgW="60960000" imgH="10363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53055"/>
                        <a:ext cx="4263684" cy="737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80989"/>
              </p:ext>
            </p:extLst>
          </p:nvPr>
        </p:nvGraphicFramePr>
        <p:xfrm>
          <a:off x="1600200" y="4572000"/>
          <a:ext cx="2892085" cy="74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7" imgW="37490400" imgH="10363200" progId="Equation.DSMT4">
                  <p:embed/>
                </p:oleObj>
              </mc:Choice>
              <mc:Fallback>
                <p:oleObj name="Equation" r:id="rId7" imgW="37490400" imgH="10363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2892085" cy="748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66914" y="2087461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  <a:latin typeface="+mj-lt"/>
              </a:rPr>
              <a:t>Ổn định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69845" y="3482268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ổn định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6914" y="4600249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ổn định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134350" cy="11572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ỨNG DỤNG: TÍNH ỔN ĐỊNH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</a:p>
          <a:p>
            <a:pPr>
              <a:buNone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  - Kiểm tr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ổn định của hệ sau :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29796"/>
              </p:ext>
            </p:extLst>
          </p:nvPr>
        </p:nvGraphicFramePr>
        <p:xfrm>
          <a:off x="2743200" y="2667000"/>
          <a:ext cx="2362200" cy="80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3" imgW="28956000" imgH="9448800" progId="Equation.DSMT4">
                  <p:embed/>
                </p:oleObj>
              </mc:Choice>
              <mc:Fallback>
                <p:oleObj name="Equation" r:id="rId3" imgW="28956000" imgH="944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2362200" cy="808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57200"/>
            <a:ext cx="7886700" cy="1233489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0688"/>
            <a:ext cx="8229600" cy="4481511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iền thời gian và miền s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- x(t) : là hàm của thời gian t → x(t) được gọi là  tín hiệu trên miền thời gian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-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s) : là một hàm của s→ X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s) được gọi là tín hiệu trê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*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 cũng được gọi là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ền tần số phức</a:t>
            </a:r>
          </a:p>
          <a:p>
            <a:pPr>
              <a:buNone/>
            </a:pP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Bằng cách chuyển đổi tín hiệu từ miền thời gian sang miền s, chúng ta có thể đơn giản hóa rất nhiều việc phân tích hệ thống LTI.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- Phân tích hệ thống trê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1. Chuyển đổi các tín hiệu trên miền thời gian sang miền s bằng biến đổi Laplace.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2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iễn việc phân tích hệ thống miền s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3. Chuyển kết quả trên miền s về miền thời gia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HAI PHÍA</a:t>
            </a:r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28650" y="1600200"/>
            <a:ext cx="7886700" cy="4576763"/>
          </a:xfrm>
        </p:spPr>
        <p:txBody>
          <a:bodyPr>
            <a:normAutofit fontScale="92500" lnSpcReduction="10000"/>
          </a:bodyPr>
          <a:lstStyle/>
          <a:p>
            <a:r>
              <a:rPr lang="en-US" sz="26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Tìm biến đổi Laplace hai phía của: x(t)=exp(-at)u(t)</a:t>
            </a:r>
          </a:p>
          <a:p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Miền hội tụ :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Phạm vi của s mà biến đổi Laplace của tín hiệu hội tụ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Biến đổi Laplace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chứa 2 thành phần :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	 *Biểu thức toán học của biến đổi Laplace</a:t>
            </a:r>
          </a:p>
          <a:p>
            <a:pPr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	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Miền hội tụ</a:t>
            </a: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1EF8B4-8102-467C-AC26-4BAE8B4146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738" y="2174631"/>
            <a:ext cx="6699301" cy="39671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HAI PHÍ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dụ :</a:t>
            </a:r>
          </a:p>
          <a:p>
            <a:pPr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Tìm biến đổi Laplace hai phía của: x(t)=exp(-at)u(t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IẾN ĐỔI LAPLACE: BIẾN ĐỔI LAPLACE HAI PHÍ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24000"/>
            <a:ext cx="7886700" cy="4652963"/>
          </a:xfrm>
        </p:spPr>
        <p:txBody>
          <a:bodyPr/>
          <a:lstStyle/>
          <a:p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2400" b="1" dirty="0" err="1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130C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rgbClr val="130CA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iến đổi Laplace hai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	 x(t)=3exp(-2t)u(t)+4exp(t)u(-t)</a:t>
            </a:r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02DDB1602E1F418973D7514106350D" ma:contentTypeVersion="4" ma:contentTypeDescription="Create a new document." ma:contentTypeScope="" ma:versionID="170546f30c239b86c6523ea2b84b7268">
  <xsd:schema xmlns:xsd="http://www.w3.org/2001/XMLSchema" xmlns:xs="http://www.w3.org/2001/XMLSchema" xmlns:p="http://schemas.microsoft.com/office/2006/metadata/properties" xmlns:ns2="7b943c93-b938-48de-825e-fb1653b6f1c7" targetNamespace="http://schemas.microsoft.com/office/2006/metadata/properties" ma:root="true" ma:fieldsID="6e32fb89e853253165558a0af8fdade1" ns2:_="">
    <xsd:import namespace="7b943c93-b938-48de-825e-fb1653b6f1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43c93-b938-48de-825e-fb1653b6f1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7A9E94C-C229-4852-8956-25F700D00D23}"/>
</file>

<file path=customXml/itemProps2.xml><?xml version="1.0" encoding="utf-8"?>
<ds:datastoreItem xmlns:ds="http://schemas.openxmlformats.org/officeDocument/2006/customXml" ds:itemID="{A45D522E-EF10-4B0F-99F2-6FC7986D5072}"/>
</file>

<file path=customXml/itemProps3.xml><?xml version="1.0" encoding="utf-8"?>
<ds:datastoreItem xmlns:ds="http://schemas.openxmlformats.org/officeDocument/2006/customXml" ds:itemID="{EF98C1F0-BADA-440B-8BE2-AD048C7EB95B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5</TotalTime>
  <Words>2962</Words>
  <Application>Microsoft Office PowerPoint</Application>
  <PresentationFormat>On-screen Show (4:3)</PresentationFormat>
  <Paragraphs>437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TÍN HIỆU VÀ HỆ THỐNG  CHƯƠNG 3: Phép biến đổi Laplace</vt:lpstr>
      <vt:lpstr>Nội Dung Chính</vt:lpstr>
      <vt:lpstr>Mở Đầu</vt:lpstr>
      <vt:lpstr>Nội Dung Chính</vt:lpstr>
      <vt:lpstr>BIẾN ĐỔI LAPLACE: BIẾN ĐỔI LAPLACE HAI PHÍA</vt:lpstr>
      <vt:lpstr>BIẾN ĐỔI LAPLACE</vt:lpstr>
      <vt:lpstr>BIẾN ĐỔI LAPLACE: BIẾN ĐỔI LAPLACE HAI PHÍA</vt:lpstr>
      <vt:lpstr>BIẾN ĐỔI LAPLACE: BIẾN ĐỔI LAPLACE HAI PHÍA</vt:lpstr>
      <vt:lpstr>BIẾN ĐỔI LAPLACE: BIẾN ĐỔI LAPLACE HAI PHÍA</vt:lpstr>
      <vt:lpstr>BIẾN ĐỔI LAPLACE: BIẾN ĐỔI LAPLACE MỘT PHÍA</vt:lpstr>
      <vt:lpstr>BIẾN ĐỔI LAPLACE: BIẾN ĐỔI LAPLACE MỘT PHÍA </vt:lpstr>
      <vt:lpstr>BIẾN ĐỔI LAPLACE: BIẾN ĐỔI LAPLACE MỘT PHÍA </vt:lpstr>
      <vt:lpstr>BIẾN ĐỔI LAPLACE: BIẾN ĐỔI LAPLACE MỘT PHÍA</vt:lpstr>
      <vt:lpstr>NỘI DUNG CHÍNH</vt:lpstr>
      <vt:lpstr>CÁC TÍNH CHẤT: TUYẾN TÍNH</vt:lpstr>
      <vt:lpstr>CÁC TÍNH CHẤT: DỊCH THỜI GIAN</vt:lpstr>
      <vt:lpstr>CÁC TÍNH CHẤT: DỊCH TRÊN MIỀN S</vt:lpstr>
      <vt:lpstr>CÁC TÍNH CHẤT: CO GIÃN THỜI GIAN</vt:lpstr>
      <vt:lpstr>CÁC TÍNH CHẤT: ĐẠO HÀM TRÊN MIỀN THỜI GIAN</vt:lpstr>
      <vt:lpstr>CÁC TÍNH CHẤT: ĐẠO HÀM TRÊN MIỀN THỜI GIAN</vt:lpstr>
      <vt:lpstr>CÁC TÍNH CHẤT: ĐẠO HÀM TRÊN MIỀN S</vt:lpstr>
      <vt:lpstr>CÁC TÍNH CHẤT: TÍCH CHẬP</vt:lpstr>
      <vt:lpstr>CÁC TÍNH CHẤT: TÍCH PHÂN TRÊN MIỀN THỜI GIAN</vt:lpstr>
      <vt:lpstr>CÁC TÍNH CHẤT: TÍCH CHẬP</vt:lpstr>
      <vt:lpstr>CÁC TÍNH CHẤT: TÍCH CHẬP</vt:lpstr>
      <vt:lpstr>CÁC TÍNH CHẤT: TÍCH CHẬP</vt:lpstr>
      <vt:lpstr>CÁC TÍNH CHẤT: ĐiỀU CHẾ</vt:lpstr>
      <vt:lpstr>CÁC TÍNH CHẤT: ĐIỀU CHẾ</vt:lpstr>
      <vt:lpstr>CÁC TÍNH CHẤT: ĐỊNH LÝ GIÁ TRỊ ĐẦU</vt:lpstr>
      <vt:lpstr>CÁC TÍNH CHẤT: ĐỊNH LÝ GIÁ TRỊ ĐẦU</vt:lpstr>
      <vt:lpstr>TÍNH CHẤT: ĐỊNH LÝ GIÁ TRỊ CUỐI</vt:lpstr>
      <vt:lpstr>TÍNH CHẤT</vt:lpstr>
      <vt:lpstr>NỘI DUNG CHÍNH </vt:lpstr>
      <vt:lpstr>PHÉP BIẾN ĐỔI LAPLACE NGƯỢC</vt:lpstr>
      <vt:lpstr>PHÉP BIẾN ĐỔI LAPLACE NGƯỢC</vt:lpstr>
      <vt:lpstr>PHÉP BIẾN ĐỔI LAPLACE NGƯỢC</vt:lpstr>
      <vt:lpstr>PHÉP BIẾN ĐỔI LAPLACE NGƯỢC</vt:lpstr>
      <vt:lpstr>PHÉP BIẾN ĐỔI LAPLACE NGƯỢC</vt:lpstr>
      <vt:lpstr>NỘI DUNG CHÍNH</vt:lpstr>
      <vt:lpstr>ỨNG DỤNG: BIỄU DIỄN HỆ THỐNG LTI</vt:lpstr>
      <vt:lpstr>ỨNG DỤNG: BIỄU DIỄN HỆ THỐNG LTI</vt:lpstr>
      <vt:lpstr>ỨNG DỤNG: BIỄU DIỄN HỆ THỐNG LTI</vt:lpstr>
      <vt:lpstr>ỨNG DỤNG: GHÉP NỐI HỆ THỐNG</vt:lpstr>
      <vt:lpstr>ỨNG DỤNG: BIỄU DIỄN HỆ THỐNG LTI</vt:lpstr>
      <vt:lpstr>ỨNG DỤNG: BIỄU DIỄN HỆ THỐNG LTI</vt:lpstr>
      <vt:lpstr>ỨNG DỤNG: BIỄU DIỄN HỆ THỐNG LTI</vt:lpstr>
      <vt:lpstr>ỨNG DỤNG: TÍNH ỔN ĐỊNH</vt:lpstr>
      <vt:lpstr>ỨNG DỤNG: TÍNH ỔN ĐỊNH</vt:lpstr>
      <vt:lpstr>ỨNG DỤNG: TÍNH ỔN ĐỊNH</vt:lpstr>
      <vt:lpstr>ỨNG DỤNG: TÍNH ỔN ĐỊNH</vt:lpstr>
      <vt:lpstr>ỨNG DỤNG: TÍNH ỔN ĐỊNH</vt:lpstr>
      <vt:lpstr>ỨNG DỤNG: TÍNH ỔN ĐỊN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ỌC PHẦN 3124: TÍN HIỆU VÀ HỆ THỐNG  CHƯƠNG 3:</dc:title>
  <dc:creator>ADMIN</dc:creator>
  <cp:lastModifiedBy>Do Thi Tu Anh</cp:lastModifiedBy>
  <cp:revision>115</cp:revision>
  <dcterms:created xsi:type="dcterms:W3CDTF">2019-04-19T12:24:04Z</dcterms:created>
  <dcterms:modified xsi:type="dcterms:W3CDTF">2020-09-13T12:4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02DDB1602E1F418973D7514106350D</vt:lpwstr>
  </property>
</Properties>
</file>